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4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5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6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9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27.xml" ContentType="application/vnd.openxmlformats-officedocument.presentationml.notesSlide+xml"/>
  <Override PartName="/ppt/ink/ink4.xml" ContentType="application/inkml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28.xml" ContentType="application/vnd.openxmlformats-officedocument.presentationml.notesSlide+xml"/>
  <Override PartName="/ppt/ink/ink5.xml" ContentType="application/inkml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33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34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35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36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37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469" r:id="rId3"/>
    <p:sldId id="486" r:id="rId4"/>
    <p:sldId id="403" r:id="rId5"/>
    <p:sldId id="485" r:id="rId6"/>
    <p:sldId id="488" r:id="rId7"/>
    <p:sldId id="487" r:id="rId8"/>
    <p:sldId id="489" r:id="rId9"/>
    <p:sldId id="491" r:id="rId10"/>
    <p:sldId id="492" r:id="rId11"/>
    <p:sldId id="493" r:id="rId12"/>
    <p:sldId id="494" r:id="rId13"/>
    <p:sldId id="495" r:id="rId14"/>
    <p:sldId id="496" r:id="rId15"/>
    <p:sldId id="498" r:id="rId16"/>
    <p:sldId id="499" r:id="rId17"/>
    <p:sldId id="500" r:id="rId18"/>
    <p:sldId id="502" r:id="rId19"/>
    <p:sldId id="497" r:id="rId20"/>
    <p:sldId id="501" r:id="rId21"/>
    <p:sldId id="503" r:id="rId22"/>
    <p:sldId id="504" r:id="rId23"/>
    <p:sldId id="505" r:id="rId24"/>
    <p:sldId id="506" r:id="rId25"/>
    <p:sldId id="509" r:id="rId26"/>
    <p:sldId id="510" r:id="rId27"/>
    <p:sldId id="511" r:id="rId28"/>
    <p:sldId id="512" r:id="rId29"/>
    <p:sldId id="513" r:id="rId30"/>
    <p:sldId id="514" r:id="rId31"/>
    <p:sldId id="515" r:id="rId32"/>
    <p:sldId id="516" r:id="rId33"/>
    <p:sldId id="517" r:id="rId34"/>
    <p:sldId id="518" r:id="rId35"/>
    <p:sldId id="519" r:id="rId36"/>
    <p:sldId id="520" r:id="rId37"/>
    <p:sldId id="521" r:id="rId38"/>
    <p:sldId id="522" r:id="rId39"/>
    <p:sldId id="523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03:56.72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-1'16'0,"1"16"0,1-30 0,-1 0 0,0 0 0,1-1 0,-1 1 0,1 0 0,0 0 0,-1-1 0,1 1 0,0-1 0,0 1 0,0-1 0,0 1 0,0-1 0,1 1 0,0 0 0,3 1 0,-1 0 0,0 0 0,1-1 0,0 0 0,-1 1 0,1-2 0,0 1 0,0-1 0,6 2 0,9 0 0,20 0 0,-29-2 0,111 2 0,11 1 0,-108-1 0,-1 0 0,1 1 0,30 10 0,-41-8 0,1 0 0,-1 1 0,16 11 0,11 5 0,-15-8 0,41 31 0,-25-16 0,-31-23 0,3 3 0,23 11 0,-31-18 0,1-1 0,-1 1 0,0-1 0,1-1 0,-1 1 0,1-1 0,8 0 0,71 0 0,97-13 0,-7 0 0,261 10 0,-225 4 0,-90-4 0,235 13 0,-341-9 0,0 1 0,0 1 0,0 0 0,16 8 0,57 30 0,-77-36 0,-2-2 0,1 1 0,0-1 0,0-1 0,0 0 0,1-1 0,-1 0 0,1-1 0,13 1 0,14-3 0,43-6 0,-16 1 0,380-4 0,-409 10 0,1 3 0,-1 1 0,61 14 0,-70-11 0,43 4 0,-58-10 0,-1-1 0,1 0 0,0-1 0,0 0 0,22-5 0,75-23 0,183-43 0,-168 44 0,-39 8 0,169-18 0,-131 39 0,-123-1 5,1 0 0,-1-1 0,1 1 0,0 0 0,-1 0 0,1-1 0,-1 1 0,1-1 0,-1 0 0,0 1 0,1-1 0,-1 0 0,1 0 0,-1 0 0,0 0 0,0 0 0,0 0 0,0 0 0,1 0 0,-1 0 0,-1-1 0,1 1 0,1-2 0,0 0-170,-1-1 0,0 0 0,0 1 0,0-1 0,0 0 0,-1 0 0,1 0 0,-1-4 0,0-10-66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17:01.8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4066 24575,'0'-2891'0,"0"2880"0,0 1 0,4-19 0,-3 25 0,0 0 0,0 0 0,0 0 0,1 0 0,0 0 0,0 0 0,0 1 0,0-1 0,5-5 0,7-6 0,0 0 0,1 1 0,30-23 0,12 0 0,-35 24 0,-1 0 0,22-19 0,61-72 0,-95 95 0,0 0 0,1 1 0,0 1 0,1 0 0,0 0 0,20-9 0,-18 10 0,-1 0 0,0-1 0,0-1 0,0 0 0,13-12 0,-18 12 0,0 1 0,1 0 0,-1 1 0,2 0 0,-1 0 0,1 1 0,0 0 0,13-6 0,84-24 0,-87 30 0,0 1 0,1 1 0,32 0 0,7 4 0,-38 1 0,0-2 0,0 0 0,-1-1 0,1-2 0,33-6 0,-19 0 0,-1 1 0,1 2 0,51-2 0,107 7 0,-102 3 0,-83-2 0,3-1 0,1 2 0,-1 0 0,18 3 0,-26-4 0,0 1 0,-1 0 0,1 0 0,0 0 0,-1 0 0,1 0 0,-1 1 0,1-1 0,-1 1 0,0-1 0,0 1 0,0 0 0,0 0 0,0 0 0,0 0 0,0 0 0,-1 0 0,1 1 0,-1-1 0,2 4 0,0 3 0,-1 0 0,0 0 0,-1 0 0,0 1 0,0-1 0,-1 0 0,0 1 0,-3 15 0,3-23 0,0 0 0,-1 0 0,1 1 0,-1-1 0,0 0 0,1 0 0,-1 0 0,0 0 0,0 0 0,-1 0 0,1 0 0,0 0 0,-1 0 0,1-1 0,-1 1 0,1 0 0,-1-1 0,0 0 0,0 1 0,0-1 0,0 0 0,0 0 0,0 0 0,-3 1 0,-2 1 0,-1-1 0,1-1 0,-1 0 0,0 0 0,-10 0 0,7 0 0,453-25 0,-283 12 0,92-1 0,-245 13 0,0 0 0,0 0 0,0-1 0,0 1 0,0-1 0,0-1 0,0 1 0,-1-1 0,1 0 0,-1 0 0,1-1 0,-1 1 0,0-1 0,0-1 0,0 1 0,0-1 0,-1 1 0,1-1 0,6-9 0,3-3 0,1 0 0,1 2 0,0-1 0,34-21 0,-49 35 0,64-52 0,-31 25 0,-25 19 0,19-13 0,21-7 0,2 2 0,58-21 0,-89 39 0,84-37 0,115-68 0,-197 102 0,0 0 0,1 2 0,1 1 0,46-12 0,101-10 0,-103 20 0,65-7 0,1 5 0,154 6 0,380 9 0,-395-3 0,-237 3 0,39 6 0,2 1 0,-67-8 0,0 0 0,1 1 0,-1 0 0,0 0 0,0 1 0,0 1 0,-1-1 0,1 2 0,-1-1 0,0 1 0,16 12 0,7 5 0,-15-11 0,-1 1 0,18 17 0,4 4 0,-26-23 0,0 1 0,14 15 0,-15-12 0,0 0 0,0 0 0,10 22 0,-17-27 0,0-1 0,-1 1 0,0 0 0,0 0 0,-1 0 0,0 0 0,-1 1 0,1 9 0,-2 12 0,0-17 0,0 0 0,1 1 0,1-1 0,6 26 0,-2-18 0,-3-9 0,1 0 0,0-1 0,1 1 0,0-1 0,1 0 0,10 16 0,-10-21 0,-1 1 0,0 0 0,0 0 0,-1 0 0,0 1 0,-1 0 0,0 0 0,0 0 0,-1 0 0,0 0 0,0 0 0,-1 1 0,0 10 0,-1-15 0,0 1 0,0 0 0,1-1 0,0 1 0,0 0 0,1-1 0,0 1 0,-1-1 0,2 0 0,-1 0 0,5 7 0,-2-1 0,0-1 0,-1 1 0,0 0 0,0 0 0,2 16 0,7 20 0,6 21 0,9 19 0,-22-67 0,9 37 0,-2-3 0,-6-26 0,0 0 0,-2 1 0,2 47 0,-8 89 0,0-79 0,1-14 0,1 3 0,-11 82 0,0-12 0,6-79 0,2-51 0,0-1 0,-2 0 0,-8 25 0,-2 9 0,-24 77 0,30-96 0,-16 40 0,15-45 0,0 0 0,-8 41 0,9-15 0,-20 57 0,20-82 0,-1-1 0,-1 0 0,-1-1 0,-18 27 0,-51 98 0,68-117 0,-4 7 0,-1-7 0,11-18 0,0-1 0,-1 0 0,-1-1 0,-16 20 0,-56 45 0,60-59 0,-106 88 0,119-99 0,1 0 0,0 1 0,0 0 0,0 0 0,1 0 0,0 1 0,-7 14 0,-13 20 0,-40 33 0,43-50 0,-35 48 0,4 16 0,47-77 0,1 0 0,0 0 0,1 1 0,0 0 0,-3 22 0,5-20 0,-1-1 0,-1 0 0,0 0 0,-1 0 0,-1 0 0,0-1 0,-11 18 0,0-5 0,-1 0 0,-32 33 0,5-12 0,24-26 0,0 0 0,-23 35 0,41-52 0,1-1 0,0 0 0,-1 0 0,0 1 0,0-2 0,0 1 0,0 0 0,0 0 0,0-1 0,-1 0 0,1 0 0,-1 0 0,0 0 0,1 0 0,-1-1 0,0 0 0,0 0 0,0 0 0,0 0 0,0 0 0,0-1 0,-8 0 0,-36 0-1365,27-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17:06.89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7 1 24575,'-8'0'0,"0"1"0,0 0 0,0 1 0,0 0 0,0 0 0,0 0 0,1 1 0,-1 0 0,1 1 0,0 0 0,0 0 0,-9 8 0,8-6 0,0 0 0,1 1 0,0 0 0,0 0 0,1 1 0,0-1 0,0 1 0,1 1 0,-8 16 0,10-16 0,0-1 0,0 1 0,1 0 0,1 0 0,-2 16 0,5 48 0,-1-37 0,1 335 0,-2-270 0,1-91 0,0 1 0,1-1 0,0 0 0,0 0 0,1 0 0,1-1 0,0 1 0,9 16 0,9 24 0,-16-27 0,-5-20 0,-1 1 0,1-1 0,0 0 0,0 1 0,0-1 0,1 0 0,-1 1 0,1-1 0,0 0 0,0 0 0,0 0 0,4 4 0,19 14 0,-17-15 0,-1 0 0,0 0 0,0 1 0,0 0 0,7 11 0,-6-7 0,-4-6 0,0 0 0,-1 1 0,0 0 0,1 0 0,-2 0 0,1 0 0,2 9 0,-5-14 0,0 0 0,1-1 0,-1 1 0,0 0 0,0-1 0,0 1 0,-1 0 0,1 0 0,0-1 0,0 1 0,0 0 0,0-1 0,-1 1 0,1 0 0,0-1 0,0 1 0,-1-1 0,1 1 0,-1 0 0,1-1 0,-1 1 0,1-1 0,-1 1 0,1-1 0,-1 1 0,1-1 0,-1 0 0,1 1 0,-1-1 0,0 1 0,1-1 0,-1 0 0,0 0 0,1 0 0,-1 1 0,0-1 0,1 0 0,-1 0 0,0 0 0,1 0 0,-1 0 0,0 0 0,1 0 0,-1 0 0,0 0 0,0-1 0,-5 1 0,-1-1 0,1 0 0,-10-4 0,15 5 0,-5-2 0,0-1 0,1 1 0,-1-1 0,1 0 0,0 0 0,-9-9 0,-29-28 0,15 12 0,-35-21 0,19 17 0,42 31 0,0-1 0,0 0 0,0 0 0,0 1 0,0-1 0,0 1 0,-1-1 0,1 1 0,0 0 0,-1 0 0,1 0 0,-1 1 0,1-1 0,-5 0 0,9 2 0,-1 1 0,0-1 0,1 1 0,-1-1 0,1 0 0,-1 0 0,1 0 0,2 1 0,11 6 0,1-1 0,0 0 0,16 3 0,18 7 0,-36-10 0,-1 0 0,1 1 0,13 11 0,8 4 0,19 17 0,-7-6 0,-27-18 0,-17-12 0,1-1 0,0 0 0,-1-1 0,1 1 0,0 0 0,6 1 0,5 3 0,21 7 0,-33-13 0,0 0 0,0 0 0,-1 0 0,1-1 0,0 1 0,0-1 0,0 0 0,0 0 0,5-1 0,-7 1 0,1-1 0,-1 1 0,0-1 0,0 0 0,1 0 0,-1 1 0,0-1 0,0 0 0,0 0 0,0 0 0,0 0 0,0 0 0,0 0 0,0-1 0,-1 1 0,1 0 0,0 0 0,-1-1 0,1 1 0,-1 0 0,1-1 0,-1 1 0,0 0 0,1-3 0,0-5 0,0 1 0,0 0 0,-2-9 0,1 10 0,-3-219-1365,3 204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8T07:09:31.59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0'26,"-1"-11,1 0,1 0,3 20,-4-34,1 0,-1 1,0-1,1 0,-1 0,0 0,1 1,0-1,-1 0,1 0,0 0,-1 0,1 0,0 0,0 0,0 0,1 0,-1 0,0-1,0 0,0 1,0-1,0 0,0 0,-1 0,1 1,0-1,0 0,0 0,0 0,0-1,0 1,0 0,0 0,0 0,1-1,1-1,0 1,0-1,-1 0,1 1,0-1,-1-1,1 1,-1 0,0-1,1 1,2-5,12-24,-1-1,18-53,-24 60,-10 25,0 0,0 0,0 0,0 0,0 0,0 0,0 0,0 1,0-1,0 0,1 0,-1 0,0 0,0 0,0 0,0 0,0 0,0 0,0 0,0 0,0 0,0 0,0 0,1 0,-1 0,0 0,0 0,0 0,0 0,0 0,0 0,0 0,0-1,0 1,0 0,0 0,0 0,1 0,-1 0,0 0,0 0,0 0,0 0,0 0,0 0,0 0,0 0,0 0,0-1,0 1,0 0,0 0,0 0,0 0,0 0,0 0,0 0,0 0,0 0,0 0,2 11,-2 17,-2 135,1-186,1-25,0 45,0 0,1 0,-1 0,1 0,0-1,0 1,0 1,0-1,0 0,1 0,3-5,-4 7,1-1,0 1,0 0,0-1,0 1,0 0,0 0,0 0,0 1,0-1,0 0,1 1,-1-1,0 1,0 0,1 0,-1 0,0 0,0 0,1 0,-1 1,0-1,0 1,0 0,3 0,-2 0,1 1,-1-1,1 1,-1-1,0 1,1 0,-1 0,0 1,0-1,-1 1,1-1,0 1,-1 0,4 5,-2 1,0 1,-1-1,3 15,-4-14,1 0,6 15,-9-25,1 1,-1-1,0 0,0 1,0-1,1 1,-1-1,0 0,0 1,1-1,-1 0,0 1,1-1,-1 0,0 1,1-1,-1 0,1 0,-1 0,0 1,1-1,5-5,2-17,-6 18,-1-1,0 0,1 1,-1-1,1 1,0-1,1 1,-1 0,1 0,0 0,0 0,0 1,0-1,1 1,-1 0,1 0,0 0,0 0,0 1,0-1,8-2,-4 2,0 0,0 0,0 1,0 1,14-2,-19 3,-1-1,1 1,0 0,-1 1,1-1,-1 0,1 1,-1 0,0-1,1 1,-1 0,0 0,1 0,-1 1,0-1,0 0,0 1,0 0,0-1,0 1,-1 0,4 3,-4-2,1-1,-1 1,1-1,0 1,0-1,1 1,-1-1,0 0,1 0,-1-1,1 1,-1 0,1-1,0 1,0-1,0 0,0 0,0 0,0 0,0-1,0 1,0-1,0 0,0 0,1 0,-1 0,0 0,0-1,0 0,0 1,0-1,0 0,3-2,11-5,30-8,-39 14,1 0,0 1,-1 0,1 0,0 1,9 1,177 33,-78-11,15-2,1-5,218-4,-346-12,19-1,-23 1,0 0,-1 0,1 0,0 0,0 0,0 0,-1 1,1-1,0 0,0 0,-1 1,1-1,0 0,-1 1,1-1,0 1,-1-1,1 1,0-1,-1 1,1 0,-1 0,0-1,0 0,0 0,0 1,0-1,0 0,0 0,0 0,0 1,0-1,0 0,-1 0,1 1,0-1,0 0,0 0,0 0,-1 0,1 1,0-1,0 0,0 0,-1 0,1 0,0 0,0 0,-1 1,1-1,0 0,0 0,-1 0,1 0,0 0,0 0,-1 0,-9 1,7-1,1-1,-1 1,1-1,-1 1,1-1,-1 0,1 0,0 0,0-1,-1 1,1 0,0-1,0 1,0-1,0 0,1 0,-1 0,0 0,1 0,-1 0,1 0,0 0,0-1,0 1,0 0,-1-5,-1-2,0-1,1 0,0-1,1 1,0-15,2-41,0 141,0-16,-1 10,0-250,1 240,-3 71,2-127,-1 1,1-1,-1 0,0 1,0-1,0 0,-1 0,1 0,-1 0,0 0,0 0,0 0,0-1,0 1,0-1,-1 1,1-1,-4 2,-4 3,-1 0,0-1,-19 7,-8 5,23-10,1-2,-1 0,0 0,0-2,0 0,-1 0,0-2,0 0,1 0,-17-2,1 0,-223-3,221-1,-53-13,58 10,0 1,-56-3,10 10,-37-1,107 0,1-1,-1 1,1-1,0 0,-1 0,1 0,0-1,-1 1,1-1,-5-3,0-1,1 0,-10-12,10 11,0 0,-12-10,1 1,15 13,1 0,-1 0,0 1,0-1,0 1,0 0,-7-3,1 2,0 0,0 1,0 0,-1 0,-15 0,-50 3,37 0,-58 0,95 0,0-1,0 0,0 0,0 0,0 0,0 0,1 0,-1 0,0 0,0-1,0 1,0 0,0 0,0-1,0 1,0-1,1 1,-1-1,0 1,0-1,1 1,-1-1,0 0,1 1,-1-1,0 0,1 0,-1 1,1-1,-1 0,1 0,0 0,-1 0,1 1,0-1,0 0,-1 0,1 0,0 0,0 0,0 0,0 0,0 0,0 0,1-1,0-5,1 1,0-1,1 1,0-1,3-6,-2 4,-1 4,-1-1,1 1,0 0,1 0,-1 0,1 0,5-5,-6 7,1 1,-1-1,0 1,1 0,0 0,-1 0,1 1,0-1,0 1,0 0,7-1,7 0,0 1,31 3,-27-1,28-2,-43 0,0 0,0 0,-1-1,1 1,-1-2,1 1,-1-1,9-4,-4 0,1 1,-1 1,1 0,0 1,1 0,-1 0,1 2,-1-1,1 2,0 0,15 0,-16 1,119 3,-122-2,0 1,0 0,0 0,-1 1,15 7,13 3,-23-9,-1-1,2-1,-1 0,14 0,57-3,-37-1,-38 2,73 2,-70-1,0 1,0 0,0 1,19 7,-17-5,-9-4,-1 0,0 1,1 0,-1 0,0 0,0 0,-1 0,1 1,0 0,4 4,0 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8T07:09:31.59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0'26,"-1"-11,1 0,1 0,3 20,-4-34,1 0,-1 1,0-1,1 0,-1 0,0 0,1 1,0-1,-1 0,1 0,0 0,-1 0,1 0,0 0,0 0,0 0,1 0,-1 0,0-1,0 0,0 1,0-1,0 0,0 0,-1 0,1 1,0-1,0 0,0 0,0 0,0-1,0 1,0 0,0 0,0 0,1-1,1-1,0 1,0-1,-1 0,1 1,0-1,-1-1,1 1,-1 0,0-1,1 1,2-5,12-24,-1-1,18-53,-24 60,-10 25,0 0,0 0,0 0,0 0,0 0,0 0,0 0,0 1,0-1,0 0,1 0,-1 0,0 0,0 0,0 0,0 0,0 0,0 0,0 0,0 0,0 0,0 0,0 0,1 0,-1 0,0 0,0 0,0 0,0 0,0 0,0 0,0 0,0-1,0 1,0 0,0 0,0 0,1 0,-1 0,0 0,0 0,0 0,0 0,0 0,0 0,0 0,0 0,0 0,0-1,0 1,0 0,0 0,0 0,0 0,0 0,0 0,0 0,0 0,0 0,0 0,2 11,-2 17,-2 135,1-186,1-25,0 45,0 0,1 0,-1 0,1 0,0-1,0 1,0 1,0-1,0 0,1 0,3-5,-4 7,1-1,0 1,0 0,0-1,0 1,0 0,0 0,0 0,0 1,0-1,0 0,1 1,-1-1,0 1,0 0,1 0,-1 0,0 0,0 0,1 0,-1 1,0-1,0 1,0 0,3 0,-2 0,1 1,-1-1,1 1,-1-1,0 1,1 0,-1 0,0 1,0-1,-1 1,1-1,0 1,-1 0,4 5,-2 1,0 1,-1-1,3 15,-4-14,1 0,6 15,-9-25,1 1,-1-1,0 0,0 1,0-1,1 1,-1-1,0 0,0 1,1-1,-1 0,0 1,1-1,-1 0,0 1,1-1,-1 0,1 0,-1 0,0 1,1-1,5-5,2-17,-6 18,-1-1,0 0,1 1,-1-1,1 1,0-1,1 1,-1 0,1 0,0 0,0 0,0 1,0-1,1 1,-1 0,1 0,0 0,0 0,0 1,0-1,8-2,-4 2,0 0,0 0,0 1,0 1,14-2,-19 3,-1-1,1 1,0 0,-1 1,1-1,-1 0,1 1,-1 0,0-1,1 1,-1 0,0 0,1 0,-1 1,0-1,0 0,0 1,0 0,0-1,0 1,-1 0,4 3,-4-2,1-1,-1 1,1-1,0 1,0-1,1 1,-1-1,0 0,1 0,-1-1,1 1,-1 0,1-1,0 1,0-1,0 0,0 0,0 0,0 0,0-1,0 1,0-1,0 0,0 0,1 0,-1 0,0 0,0-1,0 0,0 1,0-1,0 0,3-2,11-5,30-8,-39 14,1 0,0 1,-1 0,1 0,0 1,9 1,177 33,-78-11,15-2,1-5,218-4,-346-12,19-1,-23 1,0 0,-1 0,1 0,0 0,0 0,0 0,-1 1,1-1,0 0,0 0,-1 1,1-1,0 0,-1 1,1-1,0 1,-1-1,1 1,0-1,-1 1,1 0,-1 0,0-1,0 0,0 0,0 1,0-1,0 0,0 0,0 0,0 1,0-1,0 0,-1 0,1 1,0-1,0 0,0 0,0 0,-1 0,1 1,0-1,0 0,0 0,-1 0,1 0,0 0,0 0,-1 1,1-1,0 0,0 0,-1 0,1 0,0 0,0 0,-1 0,-9 1,7-1,1-1,-1 1,1-1,-1 1,1-1,-1 0,1 0,0 0,0-1,-1 1,1 0,0-1,0 1,0-1,0 0,1 0,-1 0,0 0,1 0,-1 0,1 0,0 0,0-1,0 1,0 0,-1-5,-1-2,0-1,1 0,0-1,1 1,0-15,2-41,0 141,0-16,-1 10,0-250,1 240,-3 71,2-127,-1 1,1-1,-1 0,0 1,0-1,0 0,-1 0,1 0,-1 0,0 0,0 0,0 0,0-1,0 1,0-1,-1 1,1-1,-4 2,-4 3,-1 0,0-1,-19 7,-8 5,23-10,1-2,-1 0,0 0,0-2,0 0,-1 0,0-2,0 0,1 0,-17-2,1 0,-223-3,221-1,-53-13,58 10,0 1,-56-3,10 10,-37-1,107 0,1-1,-1 1,1-1,0 0,-1 0,1 0,0-1,-1 1,1-1,-5-3,0-1,1 0,-10-12,10 11,0 0,-12-10,1 1,15 13,1 0,-1 0,0 1,0-1,0 1,0 0,-7-3,1 2,0 0,0 1,0 0,-1 0,-15 0,-50 3,37 0,-58 0,95 0,0-1,0 0,0 0,0 0,0 0,0 0,1 0,-1 0,0 0,0-1,0 1,0 0,0 0,0-1,0 1,0-1,1 1,-1-1,0 1,0-1,1 1,-1-1,0 0,1 1,-1-1,0 0,1 0,-1 1,1-1,-1 0,1 0,0 0,-1 0,1 1,0-1,0 0,-1 0,1 0,0 0,0 0,0 0,0 0,0 0,0 0,1-1,0-5,1 1,0-1,1 1,0-1,3-6,-2 4,-1 4,-1-1,1 1,0 0,1 0,-1 0,1 0,5-5,-6 7,1 1,-1-1,0 1,1 0,0 0,-1 0,1 1,0-1,0 1,0 0,7-1,7 0,0 1,31 3,-27-1,28-2,-43 0,0 0,0 0,-1-1,1 1,-1-2,1 1,-1-1,9-4,-4 0,1 1,-1 1,1 0,0 1,1 0,-1 0,1 2,-1-1,1 2,0 0,15 0,-16 1,119 3,-122-2,0 1,0 0,0 0,-1 1,15 7,13 3,-23-9,-1-1,2-1,-1 0,14 0,57-3,-37-1,-38 2,73 2,-70-1,0 1,0 0,0 1,19 7,-17-5,-9-4,-1 0,0 1,1 0,-1 0,0 0,0 0,-1 0,1 1,0 0,4 4,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8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17913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98059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15466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81947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20452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73631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3672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8760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34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28687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949224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4470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98757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561158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838324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74626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196965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818125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50121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1486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84235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88248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361319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63875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405101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85428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77661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11116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2708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5691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4519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90727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8972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370600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195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23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22.xml"/><Relationship Id="rId16" Type="http://schemas.openxmlformats.org/officeDocument/2006/relationships/image" Target="../media/image119.png"/><Relationship Id="rId1" Type="http://schemas.openxmlformats.org/officeDocument/2006/relationships/tags" Target="../tags/tag21.x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15.png"/><Relationship Id="rId4" Type="http://schemas.openxmlformats.org/officeDocument/2006/relationships/tags" Target="../tags/tag24.xml"/><Relationship Id="rId9" Type="http://schemas.openxmlformats.org/officeDocument/2006/relationships/image" Target="../media/image6.png"/><Relationship Id="rId14" Type="http://schemas.openxmlformats.org/officeDocument/2006/relationships/image" Target="../media/image1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27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26.xml"/><Relationship Id="rId16" Type="http://schemas.openxmlformats.org/officeDocument/2006/relationships/image" Target="../media/image121.png"/><Relationship Id="rId1" Type="http://schemas.openxmlformats.org/officeDocument/2006/relationships/tags" Target="../tags/tag25.xml"/><Relationship Id="rId6" Type="http://schemas.openxmlformats.org/officeDocument/2006/relationships/notesSlide" Target="../notesSlides/notesSlide10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20.png"/><Relationship Id="rId10" Type="http://schemas.openxmlformats.org/officeDocument/2006/relationships/image" Target="../media/image115.png"/><Relationship Id="rId4" Type="http://schemas.openxmlformats.org/officeDocument/2006/relationships/tags" Target="../tags/tag28.xml"/><Relationship Id="rId9" Type="http://schemas.openxmlformats.org/officeDocument/2006/relationships/image" Target="../media/image6.png"/><Relationship Id="rId14" Type="http://schemas.openxmlformats.org/officeDocument/2006/relationships/image" Target="../media/image1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31.xml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.png"/><Relationship Id="rId4" Type="http://schemas.openxmlformats.org/officeDocument/2006/relationships/tags" Target="../tags/tag32.xml"/><Relationship Id="rId9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image" Target="../media/image17.png"/><Relationship Id="rId3" Type="http://schemas.openxmlformats.org/officeDocument/2006/relationships/tags" Target="../tags/tag35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6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15.png"/><Relationship Id="rId5" Type="http://schemas.openxmlformats.org/officeDocument/2006/relationships/tags" Target="../tags/tag37.xml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tags" Target="../tags/tag36.xml"/><Relationship Id="rId9" Type="http://schemas.openxmlformats.org/officeDocument/2006/relationships/image" Target="../media/image7.png"/><Relationship Id="rId1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13" Type="http://schemas.openxmlformats.org/officeDocument/2006/relationships/image" Target="../media/image17.png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6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15.png"/><Relationship Id="rId5" Type="http://schemas.openxmlformats.org/officeDocument/2006/relationships/tags" Target="../tags/tag43.xml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tags" Target="../tags/tag42.xml"/><Relationship Id="rId9" Type="http://schemas.openxmlformats.org/officeDocument/2006/relationships/image" Target="../media/image7.png"/><Relationship Id="rId1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17.png"/><Relationship Id="rId3" Type="http://schemas.openxmlformats.org/officeDocument/2006/relationships/tags" Target="../tags/tag47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6.png"/><Relationship Id="rId2" Type="http://schemas.openxmlformats.org/officeDocument/2006/relationships/tags" Target="../tags/tag46.xml"/><Relationship Id="rId16" Type="http://schemas.openxmlformats.org/officeDocument/2006/relationships/image" Target="../media/image20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image" Target="../media/image15.png"/><Relationship Id="rId5" Type="http://schemas.openxmlformats.org/officeDocument/2006/relationships/tags" Target="../tags/tag49.xml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tags" Target="../tags/tag48.xml"/><Relationship Id="rId9" Type="http://schemas.openxmlformats.org/officeDocument/2006/relationships/image" Target="../media/image7.png"/><Relationship Id="rId1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13" Type="http://schemas.openxmlformats.org/officeDocument/2006/relationships/image" Target="../media/image17.png"/><Relationship Id="rId3" Type="http://schemas.openxmlformats.org/officeDocument/2006/relationships/tags" Target="../tags/tag53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6.png"/><Relationship Id="rId2" Type="http://schemas.openxmlformats.org/officeDocument/2006/relationships/tags" Target="../tags/tag52.xml"/><Relationship Id="rId16" Type="http://schemas.openxmlformats.org/officeDocument/2006/relationships/image" Target="../media/image20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15.png"/><Relationship Id="rId5" Type="http://schemas.openxmlformats.org/officeDocument/2006/relationships/tags" Target="../tags/tag55.xml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tags" Target="../tags/tag54.xml"/><Relationship Id="rId9" Type="http://schemas.openxmlformats.org/officeDocument/2006/relationships/image" Target="../media/image7.png"/><Relationship Id="rId1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image" Target="../media/image9.png"/><Relationship Id="rId18" Type="http://schemas.openxmlformats.org/officeDocument/2006/relationships/image" Target="../media/image27.png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image" Target="../media/image22.png"/><Relationship Id="rId17" Type="http://schemas.openxmlformats.org/officeDocument/2006/relationships/image" Target="../media/image26.png"/><Relationship Id="rId2" Type="http://schemas.openxmlformats.org/officeDocument/2006/relationships/tags" Target="../tags/tag58.xml"/><Relationship Id="rId16" Type="http://schemas.openxmlformats.org/officeDocument/2006/relationships/image" Target="../media/image25.png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21.png"/><Relationship Id="rId5" Type="http://schemas.openxmlformats.org/officeDocument/2006/relationships/tags" Target="../tags/tag61.xml"/><Relationship Id="rId15" Type="http://schemas.openxmlformats.org/officeDocument/2006/relationships/image" Target="../media/image24.png"/><Relationship Id="rId10" Type="http://schemas.openxmlformats.org/officeDocument/2006/relationships/notesSlide" Target="../notesSlides/notesSlide19.xml"/><Relationship Id="rId19" Type="http://schemas.openxmlformats.org/officeDocument/2006/relationships/image" Target="../media/image28.png"/><Relationship Id="rId4" Type="http://schemas.openxmlformats.org/officeDocument/2006/relationships/tags" Target="../tags/tag60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../media/image9.png"/><Relationship Id="rId18" Type="http://schemas.openxmlformats.org/officeDocument/2006/relationships/image" Target="../media/image27.png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22.png"/><Relationship Id="rId17" Type="http://schemas.openxmlformats.org/officeDocument/2006/relationships/image" Target="../media/image26.png"/><Relationship Id="rId2" Type="http://schemas.openxmlformats.org/officeDocument/2006/relationships/tags" Target="../tags/tag66.xml"/><Relationship Id="rId16" Type="http://schemas.openxmlformats.org/officeDocument/2006/relationships/image" Target="../media/image25.png"/><Relationship Id="rId20" Type="http://schemas.openxmlformats.org/officeDocument/2006/relationships/image" Target="../media/image12.png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../media/image21.png"/><Relationship Id="rId5" Type="http://schemas.openxmlformats.org/officeDocument/2006/relationships/tags" Target="../tags/tag69.xml"/><Relationship Id="rId15" Type="http://schemas.openxmlformats.org/officeDocument/2006/relationships/image" Target="../media/image24.png"/><Relationship Id="rId10" Type="http://schemas.openxmlformats.org/officeDocument/2006/relationships/notesSlide" Target="../notesSlides/notesSlide20.xml"/><Relationship Id="rId19" Type="http://schemas.openxmlformats.org/officeDocument/2006/relationships/image" Target="../media/image28.png"/><Relationship Id="rId4" Type="http://schemas.openxmlformats.org/officeDocument/2006/relationships/tags" Target="../tags/tag68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customXml" Target="../ink/ink3.xml"/><Relationship Id="rId3" Type="http://schemas.openxmlformats.org/officeDocument/2006/relationships/image" Target="../media/image31.png"/><Relationship Id="rId7" Type="http://schemas.openxmlformats.org/officeDocument/2006/relationships/customXml" Target="../ink/ink1.xml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11" Type="http://schemas.openxmlformats.org/officeDocument/2006/relationships/customXml" Target="../ink/ink2.xml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2.png"/><Relationship Id="rId9" Type="http://schemas.openxmlformats.org/officeDocument/2006/relationships/image" Target="../media/image40.png"/><Relationship Id="rId1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tags" Target="../tags/tag75.xml"/><Relationship Id="rId7" Type="http://schemas.openxmlformats.org/officeDocument/2006/relationships/notesSlide" Target="../notesSlides/notesSlide27.xml"/><Relationship Id="rId12" Type="http://schemas.openxmlformats.org/officeDocument/2006/relationships/image" Target="../media/image50.png"/><Relationship Id="rId2" Type="http://schemas.openxmlformats.org/officeDocument/2006/relationships/tags" Target="../tags/tag74.xml"/><Relationship Id="rId16" Type="http://schemas.openxmlformats.org/officeDocument/2006/relationships/image" Target="../media/image53.png"/><Relationship Id="rId1" Type="http://schemas.openxmlformats.org/officeDocument/2006/relationships/tags" Target="../tags/tag7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9.png"/><Relationship Id="rId5" Type="http://schemas.openxmlformats.org/officeDocument/2006/relationships/tags" Target="../tags/tag77.xml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4" Type="http://schemas.openxmlformats.org/officeDocument/2006/relationships/tags" Target="../tags/tag76.xml"/><Relationship Id="rId9" Type="http://schemas.openxmlformats.org/officeDocument/2006/relationships/image" Target="../media/image47.png"/><Relationship Id="rId14" Type="http://schemas.openxmlformats.org/officeDocument/2006/relationships/customXml" Target="../ink/ink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1.png"/><Relationship Id="rId3" Type="http://schemas.openxmlformats.org/officeDocument/2006/relationships/tags" Target="../tags/tag80.xml"/><Relationship Id="rId7" Type="http://schemas.openxmlformats.org/officeDocument/2006/relationships/notesSlide" Target="../notesSlides/notesSlide28.xml"/><Relationship Id="rId12" Type="http://schemas.openxmlformats.org/officeDocument/2006/relationships/image" Target="../media/image50.png"/><Relationship Id="rId17" Type="http://schemas.openxmlformats.org/officeDocument/2006/relationships/image" Target="../media/image53.png"/><Relationship Id="rId2" Type="http://schemas.openxmlformats.org/officeDocument/2006/relationships/tags" Target="../tags/tag79.xml"/><Relationship Id="rId16" Type="http://schemas.openxmlformats.org/officeDocument/2006/relationships/image" Target="../media/image55.png"/><Relationship Id="rId1" Type="http://schemas.openxmlformats.org/officeDocument/2006/relationships/tags" Target="../tags/tag78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9.png"/><Relationship Id="rId5" Type="http://schemas.openxmlformats.org/officeDocument/2006/relationships/tags" Target="../tags/tag82.xml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4" Type="http://schemas.openxmlformats.org/officeDocument/2006/relationships/tags" Target="../tags/tag81.xml"/><Relationship Id="rId9" Type="http://schemas.openxmlformats.org/officeDocument/2006/relationships/image" Target="../media/image46.png"/><Relationship Id="rId14" Type="http://schemas.openxmlformats.org/officeDocument/2006/relationships/customXml" Target="../ink/ink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1.png"/><Relationship Id="rId3" Type="http://schemas.openxmlformats.org/officeDocument/2006/relationships/tags" Target="../tags/tag85.xml"/><Relationship Id="rId7" Type="http://schemas.openxmlformats.org/officeDocument/2006/relationships/notesSlide" Target="../notesSlides/notesSlide33.xml"/><Relationship Id="rId12" Type="http://schemas.openxmlformats.org/officeDocument/2006/relationships/image" Target="../media/image51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0.png"/><Relationship Id="rId5" Type="http://schemas.openxmlformats.org/officeDocument/2006/relationships/tags" Target="../tags/tag87.xml"/><Relationship Id="rId10" Type="http://schemas.openxmlformats.org/officeDocument/2006/relationships/image" Target="../media/image49.png"/><Relationship Id="rId4" Type="http://schemas.openxmlformats.org/officeDocument/2006/relationships/tags" Target="../tags/tag86.xml"/><Relationship Id="rId9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2.png"/><Relationship Id="rId3" Type="http://schemas.openxmlformats.org/officeDocument/2006/relationships/tags" Target="../tags/tag90.xml"/><Relationship Id="rId7" Type="http://schemas.openxmlformats.org/officeDocument/2006/relationships/notesSlide" Target="../notesSlides/notesSlide34.xml"/><Relationship Id="rId12" Type="http://schemas.openxmlformats.org/officeDocument/2006/relationships/image" Target="../media/image51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0.png"/><Relationship Id="rId5" Type="http://schemas.openxmlformats.org/officeDocument/2006/relationships/tags" Target="../tags/tag92.xml"/><Relationship Id="rId10" Type="http://schemas.openxmlformats.org/officeDocument/2006/relationships/image" Target="../media/image49.png"/><Relationship Id="rId4" Type="http://schemas.openxmlformats.org/officeDocument/2006/relationships/tags" Target="../tags/tag91.xml"/><Relationship Id="rId9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2.png"/><Relationship Id="rId3" Type="http://schemas.openxmlformats.org/officeDocument/2006/relationships/tags" Target="../tags/tag95.xml"/><Relationship Id="rId7" Type="http://schemas.openxmlformats.org/officeDocument/2006/relationships/notesSlide" Target="../notesSlides/notesSlide35.xml"/><Relationship Id="rId12" Type="http://schemas.openxmlformats.org/officeDocument/2006/relationships/image" Target="../media/image51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50.png"/><Relationship Id="rId5" Type="http://schemas.openxmlformats.org/officeDocument/2006/relationships/tags" Target="../tags/tag97.xml"/><Relationship Id="rId10" Type="http://schemas.openxmlformats.org/officeDocument/2006/relationships/image" Target="../media/image49.png"/><Relationship Id="rId4" Type="http://schemas.openxmlformats.org/officeDocument/2006/relationships/tags" Target="../tags/tag96.xml"/><Relationship Id="rId9" Type="http://schemas.openxmlformats.org/officeDocument/2006/relationships/image" Target="../media/image48.png"/><Relationship Id="rId1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tags" Target="../tags/tag100.xml"/><Relationship Id="rId21" Type="http://schemas.openxmlformats.org/officeDocument/2006/relationships/image" Target="../media/image70.png"/><Relationship Id="rId7" Type="http://schemas.openxmlformats.org/officeDocument/2006/relationships/tags" Target="../tags/tag104.xml"/><Relationship Id="rId12" Type="http://schemas.openxmlformats.org/officeDocument/2006/relationships/tags" Target="../tags/tag109.xml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tags" Target="../tags/tag99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tags" Target="../tags/tag108.xml"/><Relationship Id="rId24" Type="http://schemas.openxmlformats.org/officeDocument/2006/relationships/image" Target="../media/image73.png"/><Relationship Id="rId5" Type="http://schemas.openxmlformats.org/officeDocument/2006/relationships/tags" Target="../tags/tag102.xml"/><Relationship Id="rId15" Type="http://schemas.openxmlformats.org/officeDocument/2006/relationships/image" Target="../media/image64.png"/><Relationship Id="rId23" Type="http://schemas.openxmlformats.org/officeDocument/2006/relationships/image" Target="../media/image72.png"/><Relationship Id="rId10" Type="http://schemas.openxmlformats.org/officeDocument/2006/relationships/tags" Target="../tags/tag107.xml"/><Relationship Id="rId19" Type="http://schemas.openxmlformats.org/officeDocument/2006/relationships/image" Target="../media/image68.png"/><Relationship Id="rId4" Type="http://schemas.openxmlformats.org/officeDocument/2006/relationships/tags" Target="../tags/tag101.xml"/><Relationship Id="rId9" Type="http://schemas.openxmlformats.org/officeDocument/2006/relationships/tags" Target="../tags/tag106.xml"/><Relationship Id="rId14" Type="http://schemas.openxmlformats.org/officeDocument/2006/relationships/notesSlide" Target="../notesSlides/notesSlide36.xml"/><Relationship Id="rId22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tags" Target="../tags/tag112.xml"/><Relationship Id="rId21" Type="http://schemas.openxmlformats.org/officeDocument/2006/relationships/image" Target="../media/image70.png"/><Relationship Id="rId7" Type="http://schemas.openxmlformats.org/officeDocument/2006/relationships/tags" Target="../tags/tag116.xml"/><Relationship Id="rId12" Type="http://schemas.openxmlformats.org/officeDocument/2006/relationships/tags" Target="../tags/tag121.xml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tags" Target="../tags/tag111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29" Type="http://schemas.openxmlformats.org/officeDocument/2006/relationships/image" Target="../media/image78.png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tags" Target="../tags/tag120.xml"/><Relationship Id="rId24" Type="http://schemas.openxmlformats.org/officeDocument/2006/relationships/image" Target="../media/image73.png"/><Relationship Id="rId5" Type="http://schemas.openxmlformats.org/officeDocument/2006/relationships/tags" Target="../tags/tag114.xml"/><Relationship Id="rId15" Type="http://schemas.openxmlformats.org/officeDocument/2006/relationships/image" Target="../media/image64.png"/><Relationship Id="rId23" Type="http://schemas.openxmlformats.org/officeDocument/2006/relationships/image" Target="../media/image72.png"/><Relationship Id="rId28" Type="http://schemas.openxmlformats.org/officeDocument/2006/relationships/image" Target="../media/image77.png"/><Relationship Id="rId10" Type="http://schemas.openxmlformats.org/officeDocument/2006/relationships/tags" Target="../tags/tag119.xml"/><Relationship Id="rId19" Type="http://schemas.openxmlformats.org/officeDocument/2006/relationships/image" Target="../media/image68.png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notesSlide" Target="../notesSlides/notesSlide37.xml"/><Relationship Id="rId22" Type="http://schemas.openxmlformats.org/officeDocument/2006/relationships/image" Target="../media/image71.png"/><Relationship Id="rId27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tags" Target="../tags/tag124.xml"/><Relationship Id="rId21" Type="http://schemas.openxmlformats.org/officeDocument/2006/relationships/image" Target="../media/image70.png"/><Relationship Id="rId7" Type="http://schemas.openxmlformats.org/officeDocument/2006/relationships/tags" Target="../tags/tag128.xml"/><Relationship Id="rId12" Type="http://schemas.openxmlformats.org/officeDocument/2006/relationships/tags" Target="../tags/tag133.xml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tags" Target="../tags/tag123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29" Type="http://schemas.openxmlformats.org/officeDocument/2006/relationships/image" Target="../media/image78.png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24" Type="http://schemas.openxmlformats.org/officeDocument/2006/relationships/image" Target="../media/image73.png"/><Relationship Id="rId5" Type="http://schemas.openxmlformats.org/officeDocument/2006/relationships/tags" Target="../tags/tag126.xml"/><Relationship Id="rId15" Type="http://schemas.openxmlformats.org/officeDocument/2006/relationships/image" Target="../media/image64.png"/><Relationship Id="rId23" Type="http://schemas.openxmlformats.org/officeDocument/2006/relationships/image" Target="../media/image72.png"/><Relationship Id="rId28" Type="http://schemas.openxmlformats.org/officeDocument/2006/relationships/image" Target="../media/image79.png"/><Relationship Id="rId10" Type="http://schemas.openxmlformats.org/officeDocument/2006/relationships/tags" Target="../tags/tag131.xml"/><Relationship Id="rId19" Type="http://schemas.openxmlformats.org/officeDocument/2006/relationships/image" Target="../media/image68.png"/><Relationship Id="rId4" Type="http://schemas.openxmlformats.org/officeDocument/2006/relationships/tags" Target="../tags/tag125.xml"/><Relationship Id="rId9" Type="http://schemas.openxmlformats.org/officeDocument/2006/relationships/tags" Target="../tags/tag130.xml"/><Relationship Id="rId14" Type="http://schemas.openxmlformats.org/officeDocument/2006/relationships/notesSlide" Target="../notesSlides/notesSlide38.xml"/><Relationship Id="rId22" Type="http://schemas.openxmlformats.org/officeDocument/2006/relationships/image" Target="../media/image71.png"/><Relationship Id="rId27" Type="http://schemas.openxmlformats.org/officeDocument/2006/relationships/image" Target="../media/image76.png"/><Relationship Id="rId30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99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99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7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8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11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12.xml"/><Relationship Id="rId9" Type="http://schemas.openxmlformats.org/officeDocument/2006/relationships/image" Target="../media/image6.png"/><Relationship Id="rId14" Type="http://schemas.openxmlformats.org/officeDocument/2006/relationships/image" Target="../media/image10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15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tags" Target="../tags/tag16.xml"/><Relationship Id="rId9" Type="http://schemas.openxmlformats.org/officeDocument/2006/relationships/image" Target="../media/image6.png"/><Relationship Id="rId14" Type="http://schemas.openxmlformats.org/officeDocument/2006/relationships/image" Target="../media/image10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19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05.png"/><Relationship Id="rId4" Type="http://schemas.openxmlformats.org/officeDocument/2006/relationships/tags" Target="../tags/tag20.xml"/><Relationship Id="rId9" Type="http://schemas.openxmlformats.org/officeDocument/2006/relationships/image" Target="../media/image6.png"/><Relationship Id="rId14" Type="http://schemas.openxmlformats.org/officeDocument/2006/relationships/image" Target="../media/image1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</a:t>
            </a:r>
            <a:r>
              <a:rPr lang="en-US">
                <a:solidFill>
                  <a:srgbClr val="000090"/>
                </a:solidFill>
              </a:rPr>
              <a:t>L</a:t>
            </a:r>
            <a:r>
              <a:rPr lang="en-US">
                <a:solidFill>
                  <a:srgbClr val="3A3A82"/>
                </a:solidFill>
              </a:rPr>
              <a:t>ecture 6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V: integer multiplication, further example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6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7ABAEDC0-CFE0-16DC-1683-2D38458FE39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6193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FC63FA5-45BA-85AA-38F9-DC2B51B57454}"/>
              </a:ext>
            </a:extLst>
          </p:cNvPr>
          <p:cNvSpPr txBox="1"/>
          <p:nvPr/>
        </p:nvSpPr>
        <p:spPr>
          <a:xfrm>
            <a:off x="6209706" y="4231462"/>
            <a:ext cx="1643176" cy="40749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4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/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.58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6991FD-87FB-33DD-A91D-83B6787D10F0}"/>
              </a:ext>
            </a:extLst>
          </p:cNvPr>
          <p:cNvCxnSpPr>
            <a:cxnSpLocks/>
          </p:cNvCxnSpPr>
          <p:nvPr/>
        </p:nvCxnSpPr>
        <p:spPr>
          <a:xfrm flipV="1">
            <a:off x="6570324" y="4608550"/>
            <a:ext cx="457200" cy="1168364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Google Shape;54;p13">
            <a:extLst>
              <a:ext uri="{FF2B5EF4-FFF2-40B4-BE49-F238E27FC236}">
                <a16:creationId xmlns:a16="http://schemas.microsoft.com/office/drawing/2014/main" id="{60436A2E-99B0-93EB-18E2-0693918EF8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5712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93018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7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0F1EE96-2268-2F21-F54A-4C890CAADA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10247" y="4000381"/>
            <a:ext cx="2431454" cy="219168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5F4A8900-BF65-7C92-1825-AB2E68B2F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10247" y="4669982"/>
            <a:ext cx="1543543" cy="20230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\textrm{ans} \leftarrow 1$&#10;&#10;&#10;\end{document}" title="IguanaTex Bitmap Display">
            <a:extLst>
              <a:ext uri="{FF2B5EF4-FFF2-40B4-BE49-F238E27FC236}">
                <a16:creationId xmlns:a16="http://schemas.microsoft.com/office/drawing/2014/main" id="{4852B467-283E-EBC0-5682-CD35C72DB38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3633966"/>
            <a:ext cx="1054630" cy="20980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 ans } \leftarrow a \cdot \textrm{ ans }$&#10;&#10;&#10;\end{document}" title="IguanaTex Bitmap Display">
            <a:extLst>
              <a:ext uri="{FF2B5EF4-FFF2-40B4-BE49-F238E27FC236}">
                <a16:creationId xmlns:a16="http://schemas.microsoft.com/office/drawing/2014/main" id="{3D932F65-D33D-A946-F6A7-B34629E1548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046274" y="4363280"/>
            <a:ext cx="1959400" cy="1629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950831" y="3429000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5474D2-2DA1-F560-CD3B-7F2D32273C7E}"/>
                  </a:ext>
                </a:extLst>
              </p:cNvPr>
              <p:cNvSpPr txBox="1"/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opera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5474D2-2DA1-F560-CD3B-7F2D3227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blipFill>
                <a:blip r:embed="rId12"/>
                <a:stretch>
                  <a:fillRect l="-39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2BAF1FB-DAC0-EDBF-FD6A-1DF1D61D0D31}"/>
              </a:ext>
            </a:extLst>
          </p:cNvPr>
          <p:cNvSpPr txBox="1"/>
          <p:nvPr/>
        </p:nvSpPr>
        <p:spPr>
          <a:xfrm>
            <a:off x="5950830" y="4180400"/>
            <a:ext cx="2309591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B54B8C-C92E-BFB2-38C5-5E242A1202A1}"/>
              </a:ext>
            </a:extLst>
          </p:cNvPr>
          <p:cNvSpPr txBox="1"/>
          <p:nvPr/>
        </p:nvSpPr>
        <p:spPr>
          <a:xfrm>
            <a:off x="5894043" y="413244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 2">
                <a:extLst>
                  <a:ext uri="{FF2B5EF4-FFF2-40B4-BE49-F238E27FC236}">
                    <a16:creationId xmlns:a16="http://schemas.microsoft.com/office/drawing/2014/main" id="{163F9CBC-8725-E336-3786-E96A8CFA86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omput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x</a:t>
                </a:r>
                <a:r>
                  <a:rPr lang="en-US" sz="2400" dirty="0">
                    <a:solidFill>
                      <a:srgbClr val="3A3A82"/>
                    </a:solidFill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u="sng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Retur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Be careful on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ity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 2">
                <a:extLst>
                  <a:ext uri="{FF2B5EF4-FFF2-40B4-BE49-F238E27FC236}">
                    <a16:creationId xmlns:a16="http://schemas.microsoft.com/office/drawing/2014/main" id="{163F9CBC-8725-E336-3786-E96A8CFA8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323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8560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</p:spTree>
    <p:extLst>
      <p:ext uri="{BB962C8B-B14F-4D97-AF65-F5344CB8AC3E}">
        <p14:creationId xmlns:p14="http://schemas.microsoft.com/office/powerpoint/2010/main" val="42262932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/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blipFill>
                <a:blip r:embed="rId16"/>
                <a:stretch>
                  <a:fillRect l="-1037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729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1D5DC2E1-6740-A314-615C-0B0DD3BE4CE1}"/>
              </a:ext>
            </a:extLst>
          </p:cNvPr>
          <p:cNvSpPr/>
          <p:nvPr/>
        </p:nvSpPr>
        <p:spPr>
          <a:xfrm>
            <a:off x="4125193" y="2745394"/>
            <a:ext cx="4500647" cy="7938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/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blipFill>
                <a:blip r:embed="rId16"/>
                <a:stretch>
                  <a:fillRect l="-1037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FF1FF6B-A9CC-216A-89B1-95A72D333159}"/>
              </a:ext>
            </a:extLst>
          </p:cNvPr>
          <p:cNvSpPr txBox="1"/>
          <p:nvPr/>
        </p:nvSpPr>
        <p:spPr>
          <a:xfrm>
            <a:off x="4125193" y="2745394"/>
            <a:ext cx="8818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mark</a:t>
            </a:r>
            <a:r>
              <a:rPr lang="en-US" sz="2400" b="0" dirty="0">
                <a:solidFill>
                  <a:srgbClr val="FF0000"/>
                </a:solidFill>
              </a:rPr>
              <a:t>: </a:t>
            </a:r>
            <a:r>
              <a:rPr lang="en-US" sz="2400" b="0" dirty="0">
                <a:solidFill>
                  <a:srgbClr val="3A3A82"/>
                </a:solidFill>
              </a:rPr>
              <a:t>Same works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>
                <a:solidFill>
                  <a:srgbClr val="3A3A82"/>
                </a:solidFill>
              </a:rPr>
              <a:t>for</a:t>
            </a:r>
            <a:r>
              <a:rPr lang="en-US" sz="2400" b="0" dirty="0">
                <a:solidFill>
                  <a:srgbClr val="FF0000"/>
                </a:solidFill>
              </a:rPr>
              <a:t> powers of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atrices.</a:t>
            </a: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466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225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11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0563" y="3322734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A198EDC2-56D4-8612-0852-B0E630819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04628" y="4990477"/>
            <a:ext cx="2431454" cy="22291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EF52EC96-EFD5-F44A-C9F3-D136B86E460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10247" y="6163515"/>
            <a:ext cx="154354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ans1} \leftarrow 1$&#10;&#10;&#10;\end{document}" title="IguanaTex Bitmap Display">
            <a:extLst>
              <a:ext uri="{FF2B5EF4-FFF2-40B4-BE49-F238E27FC236}">
                <a16:creationId xmlns:a16="http://schemas.microsoft.com/office/drawing/2014/main" id="{C54BCFE0-C024-27EE-F820-A0B8ADEC95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7" y="3957598"/>
            <a:ext cx="1210108" cy="209802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 ans1 } \leftarrow \textrm{ ans1 } + \textrm{ ans2 } $&#10;&#10;&#10;\end{document}" title="IguanaTex Bitmap Display">
            <a:extLst>
              <a:ext uri="{FF2B5EF4-FFF2-40B4-BE49-F238E27FC236}">
                <a16:creationId xmlns:a16="http://schemas.microsoft.com/office/drawing/2014/main" id="{63DADA69-AB69-3345-EDCE-9DFBABC0E92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40656" y="5591524"/>
            <a:ext cx="3068353" cy="23228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rm{ans2} \leftarrow 1$&#10;&#10;&#10;\end{document}" title="IguanaTex Bitmap Display">
            <a:extLst>
              <a:ext uri="{FF2B5EF4-FFF2-40B4-BE49-F238E27FC236}">
                <a16:creationId xmlns:a16="http://schemas.microsoft.com/office/drawing/2014/main" id="{ACBDE2D5-F6C5-40C1-098D-DAF1CCAD30D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10247" y="4271515"/>
            <a:ext cx="1210108" cy="209802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5D38F1EF-F0D6-B72A-61B5-B13BBC7944C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10247" y="4630447"/>
            <a:ext cx="3298758" cy="260379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 ans2 } \leftarrow \textrm{ temp } $&#10;&#10;&#10;\end{document}" title="IguanaTex Bitmap Display">
            <a:extLst>
              <a:ext uri="{FF2B5EF4-FFF2-40B4-BE49-F238E27FC236}">
                <a16:creationId xmlns:a16="http://schemas.microsoft.com/office/drawing/2014/main" id="{73FC3076-FC54-A670-E033-E4D1C6A4C65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040656" y="5876732"/>
            <a:ext cx="1966894" cy="26599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\textrm{ temp } \leftarrow \textrm{ ans1 } $&#10;&#10;&#10;\end{document}" title="IguanaTex Bitmap Display">
            <a:extLst>
              <a:ext uri="{FF2B5EF4-FFF2-40B4-BE49-F238E27FC236}">
                <a16:creationId xmlns:a16="http://schemas.microsoft.com/office/drawing/2014/main" id="{9052819B-A837-E0C9-7CD8-A0C0171393E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036908" y="5304741"/>
            <a:ext cx="1955655" cy="265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3110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AE484E7-16A0-C1F3-DAF8-F37FC7F3943D}"/>
              </a:ext>
            </a:extLst>
          </p:cNvPr>
          <p:cNvSpPr txBox="1"/>
          <p:nvPr/>
        </p:nvSpPr>
        <p:spPr>
          <a:xfrm>
            <a:off x="5950830" y="4180400"/>
            <a:ext cx="2309591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11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0563" y="3322734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A198EDC2-56D4-8612-0852-B0E630819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04628" y="4990477"/>
            <a:ext cx="2431454" cy="22291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EF52EC96-EFD5-F44A-C9F3-D136B86E460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10247" y="6163515"/>
            <a:ext cx="154354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ans1} \leftarrow 1$&#10;&#10;&#10;\end{document}" title="IguanaTex Bitmap Display">
            <a:extLst>
              <a:ext uri="{FF2B5EF4-FFF2-40B4-BE49-F238E27FC236}">
                <a16:creationId xmlns:a16="http://schemas.microsoft.com/office/drawing/2014/main" id="{C54BCFE0-C024-27EE-F820-A0B8ADEC95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7" y="3957598"/>
            <a:ext cx="1210108" cy="209802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 ans1 } \leftarrow \textrm{ ans1 } + \textrm{ ans2 } $&#10;&#10;&#10;\end{document}" title="IguanaTex Bitmap Display">
            <a:extLst>
              <a:ext uri="{FF2B5EF4-FFF2-40B4-BE49-F238E27FC236}">
                <a16:creationId xmlns:a16="http://schemas.microsoft.com/office/drawing/2014/main" id="{63DADA69-AB69-3345-EDCE-9DFBABC0E92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40656" y="5591524"/>
            <a:ext cx="3068353" cy="23228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rm{ans2} \leftarrow 1$&#10;&#10;&#10;\end{document}" title="IguanaTex Bitmap Display">
            <a:extLst>
              <a:ext uri="{FF2B5EF4-FFF2-40B4-BE49-F238E27FC236}">
                <a16:creationId xmlns:a16="http://schemas.microsoft.com/office/drawing/2014/main" id="{ACBDE2D5-F6C5-40C1-098D-DAF1CCAD30D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10247" y="4271515"/>
            <a:ext cx="1210108" cy="209802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5D38F1EF-F0D6-B72A-61B5-B13BBC7944C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10247" y="4630447"/>
            <a:ext cx="3298758" cy="260379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 ans2 } \leftarrow \textrm{ temp } $&#10;&#10;&#10;\end{document}" title="IguanaTex Bitmap Display">
            <a:extLst>
              <a:ext uri="{FF2B5EF4-FFF2-40B4-BE49-F238E27FC236}">
                <a16:creationId xmlns:a16="http://schemas.microsoft.com/office/drawing/2014/main" id="{73FC3076-FC54-A670-E033-E4D1C6A4C65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040656" y="5876732"/>
            <a:ext cx="1966894" cy="26599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\textrm{ temp } \leftarrow \textrm{ ans1 } $&#10;&#10;&#10;\end{document}" title="IguanaTex Bitmap Display">
            <a:extLst>
              <a:ext uri="{FF2B5EF4-FFF2-40B4-BE49-F238E27FC236}">
                <a16:creationId xmlns:a16="http://schemas.microsoft.com/office/drawing/2014/main" id="{9052819B-A837-E0C9-7CD8-A0C0171393E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036908" y="5304741"/>
            <a:ext cx="1955655" cy="26599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4CC93C9-8164-5107-CB5F-1FFEE8D99C93}"/>
              </a:ext>
            </a:extLst>
          </p:cNvPr>
          <p:cNvSpPr txBox="1"/>
          <p:nvPr/>
        </p:nvSpPr>
        <p:spPr>
          <a:xfrm>
            <a:off x="5950831" y="3429000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7DCA4-54CD-0260-94AF-173036ECA0F9}"/>
                  </a:ext>
                </a:extLst>
              </p:cNvPr>
              <p:cNvSpPr txBox="1"/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operation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7DCA4-54CD-0260-94AF-173036ECA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blipFill>
                <a:blip r:embed="rId20"/>
                <a:stretch>
                  <a:fillRect l="-39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3F3C27F-870A-D137-0AFD-3F23B10F5988}"/>
              </a:ext>
            </a:extLst>
          </p:cNvPr>
          <p:cNvSpPr txBox="1"/>
          <p:nvPr/>
        </p:nvSpPr>
        <p:spPr>
          <a:xfrm>
            <a:off x="5894043" y="413244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6862980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284" y="341596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4" y="341596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1107622" y="4410096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622" y="4410096"/>
                <a:ext cx="7121978" cy="1024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89515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879022" y="2424505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2424505"/>
                <a:ext cx="7121978" cy="1024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EDE78D-2F5B-7E1C-025C-694274E961C1}"/>
                  </a:ext>
                </a:extLst>
              </p:cNvPr>
              <p:cNvSpPr txBox="1"/>
              <p:nvPr/>
            </p:nvSpPr>
            <p:spPr>
              <a:xfrm>
                <a:off x="879022" y="3575368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EDE78D-2F5B-7E1C-025C-694274E96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3575368"/>
                <a:ext cx="7121978" cy="10247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526827-CD76-6D0C-C922-9795421F9D5F}"/>
                  </a:ext>
                </a:extLst>
              </p:cNvPr>
              <p:cNvSpPr txBox="1"/>
              <p:nvPr/>
            </p:nvSpPr>
            <p:spPr>
              <a:xfrm>
                <a:off x="879022" y="5121776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526827-CD76-6D0C-C922-9795421F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5121776"/>
                <a:ext cx="7121978" cy="10247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B11E03-6869-2A0A-4D29-C2FA8B5B18FA}"/>
                  </a:ext>
                </a:extLst>
              </p:cNvPr>
              <p:cNvSpPr txBox="1"/>
              <p:nvPr/>
            </p:nvSpPr>
            <p:spPr>
              <a:xfrm rot="5400000">
                <a:off x="-584248" y="4649417"/>
                <a:ext cx="712197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B11E03-6869-2A0A-4D29-C2FA8B5B1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-584248" y="4649417"/>
                <a:ext cx="712197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876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00B20C1-0B2E-3CF0-2D81-8185AF36D9A7}"/>
                  </a:ext>
                </a:extLst>
              </p:cNvPr>
              <p:cNvSpPr txBox="1"/>
              <p:nvPr/>
            </p:nvSpPr>
            <p:spPr>
              <a:xfrm>
                <a:off x="1176202" y="2468562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00B20C1-0B2E-3CF0-2D81-8185AF36D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2468562"/>
                <a:ext cx="7121978" cy="11115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CF401-61C0-3DC5-2C31-2E508C9B32D5}"/>
                  </a:ext>
                </a:extLst>
              </p:cNvPr>
              <p:cNvSpPr txBox="1"/>
              <p:nvPr/>
            </p:nvSpPr>
            <p:spPr>
              <a:xfrm>
                <a:off x="1176202" y="3787585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b="0" dirty="0"/>
                  <a:t>					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CF401-61C0-3DC5-2C31-2E508C9B3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3787585"/>
                <a:ext cx="7121978" cy="11115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 1">
                <a:extLst>
                  <a:ext uri="{FF2B5EF4-FFF2-40B4-BE49-F238E27FC236}">
                    <a16:creationId xmlns:a16="http://schemas.microsoft.com/office/drawing/2014/main" id="{F40CA058-6759-1293-9FC3-18DACA1DFB8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1" name="Content Placeholder 2 1">
                <a:extLst>
                  <a:ext uri="{FF2B5EF4-FFF2-40B4-BE49-F238E27FC236}">
                    <a16:creationId xmlns:a16="http://schemas.microsoft.com/office/drawing/2014/main" id="{F40CA058-6759-1293-9FC3-18DACA1DF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5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 2">
                <a:extLst>
                  <a:ext uri="{FF2B5EF4-FFF2-40B4-BE49-F238E27FC236}">
                    <a16:creationId xmlns:a16="http://schemas.microsoft.com/office/drawing/2014/main" id="{CB00F1C7-186A-DB7D-E2CA-D212A00B98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Content Placeholder 2 2">
                <a:extLst>
                  <a:ext uri="{FF2B5EF4-FFF2-40B4-BE49-F238E27FC236}">
                    <a16:creationId xmlns:a16="http://schemas.microsoft.com/office/drawing/2014/main" id="{CB00F1C7-186A-DB7D-E2CA-D212A00B9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8951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03680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03680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50949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509490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1176202" y="2072322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2072322"/>
                <a:ext cx="7121978" cy="1111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2B269D7-43AC-3270-C31E-A4FD6AB4F909}"/>
                  </a:ext>
                </a:extLst>
              </p:cNvPr>
              <p:cNvSpPr txBox="1"/>
              <p:nvPr/>
            </p:nvSpPr>
            <p:spPr>
              <a:xfrm>
                <a:off x="1176202" y="3391345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b="0" dirty="0"/>
                  <a:t>					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2B269D7-43AC-3270-C31E-A4FD6AB4F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3391345"/>
                <a:ext cx="7121978" cy="11115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5203EDC-80B7-85A6-3D23-3EE05C40F378}"/>
                  </a:ext>
                </a:extLst>
              </p14:cNvPr>
              <p14:cNvContentPartPr/>
              <p14:nvPr/>
            </p14:nvContentPartPr>
            <p14:xfrm>
              <a:off x="4084200" y="4594740"/>
              <a:ext cx="1746720" cy="160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5203EDC-80B7-85A6-3D23-3EE05C40F37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78080" y="4588620"/>
                <a:ext cx="175896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47A98-2D2D-F3B9-B50B-D99C2B1CAC44}"/>
                  </a:ext>
                </a:extLst>
              </p:cNvPr>
              <p:cNvSpPr txBox="1"/>
              <p:nvPr/>
            </p:nvSpPr>
            <p:spPr>
              <a:xfrm>
                <a:off x="3705431" y="4829522"/>
                <a:ext cx="7121978" cy="9796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47A98-2D2D-F3B9-B50B-D99C2B1CA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31" y="4829522"/>
                <a:ext cx="7121978" cy="9796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E3101C-4512-E5F7-D707-1ACC11504541}"/>
                  </a:ext>
                </a:extLst>
              </p:cNvPr>
              <p:cNvSpPr txBox="1"/>
              <p:nvPr/>
            </p:nvSpPr>
            <p:spPr>
              <a:xfrm>
                <a:off x="701650" y="5816094"/>
                <a:ext cx="705550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is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is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E3101C-4512-E5F7-D707-1ACC1150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50" y="5816094"/>
                <a:ext cx="7055509" cy="584775"/>
              </a:xfrm>
              <a:prstGeom prst="rect">
                <a:avLst/>
              </a:prstGeom>
              <a:blipFill>
                <a:blip r:embed="rId10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08D3925-8669-AEA6-1F05-A8DFD17CA7FB}"/>
                  </a:ext>
                </a:extLst>
              </p14:cNvPr>
              <p14:cNvContentPartPr/>
              <p14:nvPr/>
            </p14:nvContentPartPr>
            <p14:xfrm>
              <a:off x="4084200" y="3131040"/>
              <a:ext cx="2187720" cy="1579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08D3925-8669-AEA6-1F05-A8DFD17CA7F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78080" y="3124920"/>
                <a:ext cx="2199960" cy="159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32CDAB7-34C8-FD82-9FB9-0F720B135B08}"/>
                  </a:ext>
                </a:extLst>
              </p14:cNvPr>
              <p14:cNvContentPartPr/>
              <p14:nvPr/>
            </p14:nvContentPartPr>
            <p14:xfrm>
              <a:off x="3978000" y="4632600"/>
              <a:ext cx="183960" cy="4399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32CDAB7-34C8-FD82-9FB9-0F720B135B0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71880" y="4626480"/>
                <a:ext cx="196200" cy="45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02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2900" y="1966690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olution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253AB8-C136-3CF0-0D6F-8A278F48433B}"/>
                  </a:ext>
                </a:extLst>
              </p:cNvPr>
              <p:cNvSpPr txBox="1"/>
              <p:nvPr/>
            </p:nvSpPr>
            <p:spPr>
              <a:xfrm>
                <a:off x="696198" y="2715971"/>
                <a:ext cx="8239518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0" dirty="0">
                    <a:solidFill>
                      <a:srgbClr val="3A3A82"/>
                    </a:solidFill>
                  </a:rPr>
                  <a:t>Compute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32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time. Return the sum of the entries of first row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253AB8-C136-3CF0-0D6F-8A278F484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98" y="2715971"/>
                <a:ext cx="8239518" cy="1565429"/>
              </a:xfrm>
              <a:prstGeom prst="rect">
                <a:avLst/>
              </a:prstGeom>
              <a:blipFill>
                <a:blip r:embed="rId4"/>
                <a:stretch>
                  <a:fillRect l="-184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632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433048"/>
                <a:ext cx="8726757" cy="3123711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you have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val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positive integers such that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The interva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presents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et of integer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For example, the interva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8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presents the set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 4, 5, 6,7,8</m:t>
                    </m:r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e the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overla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two intervals to be the number of integers that are members of </a:t>
                </a:r>
                <a:r>
                  <a:rPr lang="en-US" sz="2400" dirty="0">
                    <a:solidFill>
                      <a:srgbClr val="FF0000"/>
                    </a:solidFill>
                  </a:rPr>
                  <a:t>both interval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For examp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8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9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overla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(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, 5, 6, 7, 8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2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4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overlap 0. Find the size of maximum overlap among all possible pairs of interval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1, 2), (3, 4), (3, 8), (4, 9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5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433048"/>
                <a:ext cx="8726757" cy="3123711"/>
              </a:xfrm>
              <a:prstGeom prst="rect">
                <a:avLst/>
              </a:prstGeom>
              <a:blipFill>
                <a:blip r:embed="rId3"/>
                <a:stretch>
                  <a:fillRect l="-1118" r="-1468" b="-6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3508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dirty="0">
                    <a:solidFill>
                      <a:srgbClr val="3A3A82"/>
                    </a:solidFill>
                  </a:rPr>
                  <a:t>: For every pai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f intervals, find the overlap. Keep the maximum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8"/>
                <a:stretch>
                  <a:fillRect l="-1767" t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9DE792-D02E-A535-2A70-B99D5381B33A}"/>
                  </a:ext>
                </a:extLst>
              </p:cNvPr>
              <p:cNvSpPr txBox="1"/>
              <p:nvPr/>
            </p:nvSpPr>
            <p:spPr>
              <a:xfrm>
                <a:off x="135303" y="2496166"/>
                <a:ext cx="9143999" cy="2673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</a:t>
                </a:r>
                <a:endParaRPr lang="en-US" sz="32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have overlap </a:t>
                </a:r>
                <a:endParaRPr lang="en-US" sz="32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rgbClr val="FF0000"/>
                    </a:solidFill>
                  </a:rPr>
                  <a:t>						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, 0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  </a:t>
                </a: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9DE792-D02E-A535-2A70-B99D5381B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2496166"/>
                <a:ext cx="9143999" cy="2673232"/>
              </a:xfrm>
              <a:prstGeom prst="rect">
                <a:avLst/>
              </a:prstGeom>
              <a:blipFill>
                <a:blip r:embed="rId9"/>
                <a:stretch>
                  <a:fillRect l="-1667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B54CE6-9CE0-3FC6-F945-7D222A100B4F}"/>
              </a:ext>
            </a:extLst>
          </p:cNvPr>
          <p:cNvCxnSpPr/>
          <p:nvPr/>
        </p:nvCxnSpPr>
        <p:spPr>
          <a:xfrm>
            <a:off x="1836420" y="5652427"/>
            <a:ext cx="18516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3C4308B-086C-FCC3-E62C-350436DB3432}"/>
              </a:ext>
            </a:extLst>
          </p:cNvPr>
          <p:cNvCxnSpPr>
            <a:cxnSpLocks/>
          </p:cNvCxnSpPr>
          <p:nvPr/>
        </p:nvCxnSpPr>
        <p:spPr>
          <a:xfrm>
            <a:off x="2920970" y="6002947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6FE819ED-D7B8-FFC6-FC7A-34AF181A42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25874" y="5205457"/>
            <a:ext cx="421091" cy="31581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D72B0691-EA4E-0920-E5AE-AA2CC3FAA3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485154" y="5205458"/>
            <a:ext cx="376430" cy="34133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BBC1E8D4-10DD-77F8-6502-666F4DCE349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51704" y="6021957"/>
            <a:ext cx="452992" cy="38919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63871CD2-4BC6-9BC8-67AB-7B53C826C76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30880" y="5990425"/>
            <a:ext cx="408331" cy="3891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14:cNvPr>
              <p14:cNvContentPartPr/>
              <p14:nvPr/>
            </p14:nvContentPartPr>
            <p14:xfrm>
              <a:off x="3001680" y="5756160"/>
              <a:ext cx="615600" cy="1504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47680" y="5648520"/>
                <a:ext cx="723240" cy="366120"/>
              </a:xfrm>
              <a:prstGeom prst="rect">
                <a:avLst/>
              </a:prstGeom>
            </p:spPr>
          </p:pic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F000C8-C741-16D0-655E-B3A0F01718DF}"/>
              </a:ext>
            </a:extLst>
          </p:cNvPr>
          <p:cNvCxnSpPr/>
          <p:nvPr/>
        </p:nvCxnSpPr>
        <p:spPr>
          <a:xfrm flipV="1">
            <a:off x="3246120" y="4998720"/>
            <a:ext cx="63360" cy="757440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usepackage{xcolor}&#10;\begin{document}&#10;&#10;\textcolor{red}{\textbf{Overlap}}&#10;&#10;&#10;\end{document}" title="IguanaTex Bitmap Display">
            <a:extLst>
              <a:ext uri="{FF2B5EF4-FFF2-40B4-BE49-F238E27FC236}">
                <a16:creationId xmlns:a16="http://schemas.microsoft.com/office/drawing/2014/main" id="{7CC325A5-E5DC-43D0-CA0A-402A56B1369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821099" y="4700057"/>
            <a:ext cx="97676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4504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55D150-0375-38CB-DE1B-37F330DA6B26}"/>
                  </a:ext>
                </a:extLst>
              </p:cNvPr>
              <p:cNvSpPr txBox="1"/>
              <p:nvPr/>
            </p:nvSpPr>
            <p:spPr>
              <a:xfrm>
                <a:off x="135303" y="2488546"/>
                <a:ext cx="9143999" cy="2673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</a:t>
                </a:r>
                <a:endParaRPr lang="en-US" sz="32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have overlap </a:t>
                </a:r>
                <a:endParaRPr lang="en-US" sz="32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rgbClr val="FF0000"/>
                    </a:solidFill>
                  </a:rPr>
                  <a:t>						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, 0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  </a:t>
                </a: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55D150-0375-38CB-DE1B-37F330DA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2488546"/>
                <a:ext cx="9143999" cy="2673232"/>
              </a:xfrm>
              <a:prstGeom prst="rect">
                <a:avLst/>
              </a:prstGeom>
              <a:blipFill>
                <a:blip r:embed="rId8"/>
                <a:stretch>
                  <a:fillRect l="-1667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dirty="0">
                    <a:solidFill>
                      <a:srgbClr val="3A3A82"/>
                    </a:solidFill>
                  </a:rPr>
                  <a:t>: For every pai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f intervals, find the overlap. Keep the maximum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767" t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B54CE6-9CE0-3FC6-F945-7D222A100B4F}"/>
              </a:ext>
            </a:extLst>
          </p:cNvPr>
          <p:cNvCxnSpPr/>
          <p:nvPr/>
        </p:nvCxnSpPr>
        <p:spPr>
          <a:xfrm>
            <a:off x="1836420" y="5652427"/>
            <a:ext cx="18516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3C4308B-086C-FCC3-E62C-350436DB3432}"/>
              </a:ext>
            </a:extLst>
          </p:cNvPr>
          <p:cNvCxnSpPr>
            <a:cxnSpLocks/>
          </p:cNvCxnSpPr>
          <p:nvPr/>
        </p:nvCxnSpPr>
        <p:spPr>
          <a:xfrm>
            <a:off x="2920970" y="6002947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6FE819ED-D7B8-FFC6-FC7A-34AF181A42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25874" y="5205457"/>
            <a:ext cx="421091" cy="31581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D72B0691-EA4E-0920-E5AE-AA2CC3FAA3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485154" y="5205458"/>
            <a:ext cx="376430" cy="34133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BBC1E8D4-10DD-77F8-6502-666F4DCE349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51704" y="6021957"/>
            <a:ext cx="452992" cy="38919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63871CD2-4BC6-9BC8-67AB-7B53C826C76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30880" y="5990425"/>
            <a:ext cx="408331" cy="3891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14:cNvPr>
              <p14:cNvContentPartPr/>
              <p14:nvPr/>
            </p14:nvContentPartPr>
            <p14:xfrm>
              <a:off x="3001680" y="5756160"/>
              <a:ext cx="615600" cy="1504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47680" y="5648520"/>
                <a:ext cx="723240" cy="366120"/>
              </a:xfrm>
              <a:prstGeom prst="rect">
                <a:avLst/>
              </a:prstGeom>
            </p:spPr>
          </p:pic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F000C8-C741-16D0-655E-B3A0F01718DF}"/>
              </a:ext>
            </a:extLst>
          </p:cNvPr>
          <p:cNvCxnSpPr/>
          <p:nvPr/>
        </p:nvCxnSpPr>
        <p:spPr>
          <a:xfrm flipV="1">
            <a:off x="3246120" y="4998720"/>
            <a:ext cx="63360" cy="757440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B0E851FD-F4C2-9745-7C68-1853A3768E66}"/>
              </a:ext>
            </a:extLst>
          </p:cNvPr>
          <p:cNvSpPr txBox="1"/>
          <p:nvPr/>
        </p:nvSpPr>
        <p:spPr>
          <a:xfrm>
            <a:off x="6035040" y="5064320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E95167-F210-BAEE-8192-D7F60C70DAAB}"/>
              </a:ext>
            </a:extLst>
          </p:cNvPr>
          <p:cNvSpPr txBox="1"/>
          <p:nvPr/>
        </p:nvSpPr>
        <p:spPr>
          <a:xfrm>
            <a:off x="6042660" y="3368040"/>
            <a:ext cx="259114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1A9B22-20FA-0AC5-A92E-153209C84507}"/>
                  </a:ext>
                </a:extLst>
              </p:cNvPr>
              <p:cNvSpPr txBox="1"/>
              <p:nvPr/>
            </p:nvSpPr>
            <p:spPr>
              <a:xfrm>
                <a:off x="6042660" y="3289607"/>
                <a:ext cx="463364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1A9B22-20FA-0AC5-A92E-153209C84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660" y="3289607"/>
                <a:ext cx="4633644" cy="509178"/>
              </a:xfrm>
              <a:prstGeom prst="rect">
                <a:avLst/>
              </a:prstGeom>
              <a:blipFill>
                <a:blip r:embed="rId16"/>
                <a:stretch>
                  <a:fillRect t="-3614" b="-2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1F78FA4-6814-2DFC-D444-1C839CE3353C}"/>
              </a:ext>
            </a:extLst>
          </p:cNvPr>
          <p:cNvSpPr txBox="1"/>
          <p:nvPr/>
        </p:nvSpPr>
        <p:spPr>
          <a:xfrm>
            <a:off x="6126480" y="5031607"/>
            <a:ext cx="48584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\textbf{Overlap}}&#10;&#10;&#10;\end{document}" title="IguanaTex Bitmap Display">
            <a:extLst>
              <a:ext uri="{FF2B5EF4-FFF2-40B4-BE49-F238E27FC236}">
                <a16:creationId xmlns:a16="http://schemas.microsoft.com/office/drawing/2014/main" id="{2A6D070A-5C69-7CB2-0695-2B8A9E9E69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821099" y="4700057"/>
            <a:ext cx="97676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277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000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5462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767" t="-3988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597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3"/>
                <a:stretch>
                  <a:fillRect l="-1767" t="-3903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2839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: maximum </a:t>
                </a:r>
                <a:r>
                  <a:rPr lang="en-US" dirty="0">
                    <a:solidFill>
                      <a:srgbClr val="3A3A82"/>
                    </a:solidFill>
                  </a:rPr>
                  <a:t>of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3"/>
                <a:stretch>
                  <a:fillRect l="-1767" t="-3903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1383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2" y="1342732"/>
                <a:ext cx="8772477" cy="4776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: </a:t>
                </a:r>
                <a:r>
                  <a:rPr lang="en-US" dirty="0">
                    <a:solidFill>
                      <a:srgbClr val="3A3A82"/>
                    </a:solidFill>
                  </a:rPr>
                  <a:t>Check overlap between </a:t>
                </a:r>
                <a:r>
                  <a:rPr lang="en-US" dirty="0">
                    <a:solidFill>
                      <a:srgbClr val="FF0000"/>
                    </a:solidFill>
                  </a:rPr>
                  <a:t>an interval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an interval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  <a:r>
                  <a:rPr lang="en-US" dirty="0">
                    <a:solidFill>
                      <a:srgbClr val="3A3A82"/>
                    </a:solidFill>
                  </a:rPr>
                  <a:t>This should be in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e will scan the intervals </a:t>
                </a:r>
                <a:r>
                  <a:rPr lang="en-US" dirty="0">
                    <a:solidFill>
                      <a:srgbClr val="FF0000"/>
                    </a:solidFill>
                  </a:rPr>
                  <a:t>once</a:t>
                </a:r>
                <a:r>
                  <a:rPr lang="en-US" dirty="0">
                    <a:solidFill>
                      <a:srgbClr val="3A3A82"/>
                    </a:solidFill>
                  </a:rPr>
                  <a:t>. One </a:t>
                </a:r>
                <a:r>
                  <a:rPr lang="en-US" dirty="0">
                    <a:solidFill>
                      <a:srgbClr val="FF0000"/>
                    </a:solidFill>
                  </a:rPr>
                  <a:t>index</a:t>
                </a:r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one </a:t>
                </a:r>
                <a:r>
                  <a:rPr lang="en-US" dirty="0">
                    <a:solidFill>
                      <a:srgbClr val="FF0000"/>
                    </a:solidFill>
                  </a:rPr>
                  <a:t>index</a:t>
                </a:r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2" y="1342732"/>
                <a:ext cx="8772477" cy="4776128"/>
              </a:xfrm>
              <a:prstGeom prst="rect">
                <a:avLst/>
              </a:prstGeom>
              <a:blipFill>
                <a:blip r:embed="rId3"/>
                <a:stretch>
                  <a:fillRect l="-1598" t="-2551" r="-1390" b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594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142723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875974" y="3371891"/>
            <a:ext cx="408331" cy="38919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&#10;Overlap is \textcolor{red}{$(y_j-x_j+1)$}. We can remove interval $j$ from $R.$&#10;&#10;\end{document}" title="IguanaTex Bitmap Display">
            <a:extLst>
              <a:ext uri="{FF2B5EF4-FFF2-40B4-BE49-F238E27FC236}">
                <a16:creationId xmlns:a16="http://schemas.microsoft.com/office/drawing/2014/main" id="{558A4F3D-ABC0-5EB4-6400-A64C1575447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412843" cy="34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6422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288897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468168" y="3371891"/>
            <a:ext cx="408331" cy="38919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&#10;Overlap is \textcolor{red}{$(y_i-x_j+1)$}. We can remove interval $i$ from $L.$&#10;&#10;\end{document}" title="IguanaTex Bitmap Display">
            <a:extLst>
              <a:ext uri="{FF2B5EF4-FFF2-40B4-BE49-F238E27FC236}">
                <a16:creationId xmlns:a16="http://schemas.microsoft.com/office/drawing/2014/main" id="{2330AB8F-8BBB-1F16-44F8-03626C9D517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316572" cy="34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8871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288897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468168" y="3371891"/>
            <a:ext cx="408331" cy="38919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&#10;Overlap is \textcolor{red}{$(y_i-x_j+1)$}. We can remove interval $i$ from $L.$&#10;&#10;\end{document}" title="IguanaTex Bitmap Display">
            <a:extLst>
              <a:ext uri="{FF2B5EF4-FFF2-40B4-BE49-F238E27FC236}">
                <a16:creationId xmlns:a16="http://schemas.microsoft.com/office/drawing/2014/main" id="{2330AB8F-8BBB-1F16-44F8-03626C9D517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316572" cy="3418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9B1C71-ACEF-6149-C586-C1F8838A2D80}"/>
                  </a:ext>
                </a:extLst>
              </p:cNvPr>
              <p:cNvSpPr txBox="1"/>
              <p:nvPr/>
            </p:nvSpPr>
            <p:spPr>
              <a:xfrm>
                <a:off x="231413" y="4987591"/>
                <a:ext cx="8622815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All intervals after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will not give larger overlap </a:t>
                </a:r>
                <a:r>
                  <a:rPr lang="en-US" sz="3200" dirty="0">
                    <a:solidFill>
                      <a:srgbClr val="3A3A82"/>
                    </a:solidFill>
                  </a:rPr>
                  <a:t>with interval </a:t>
                </a:r>
                <a14:m>
                  <m:oMath xmlns:m="http://schemas.openxmlformats.org/officeDocument/2006/math">
                    <m:r>
                      <a:rPr lang="en-US" sz="32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9B1C71-ACEF-6149-C586-C1F8838A2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13" y="4987591"/>
                <a:ext cx="8622815" cy="1077218"/>
              </a:xfrm>
              <a:prstGeom prst="rect">
                <a:avLst/>
              </a:prstGeom>
              <a:blipFill>
                <a:blip r:embed="rId14"/>
                <a:stretch>
                  <a:fillRect l="-1839" t="-6780" r="-919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437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2763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C40EEB-4144-D93E-6711-A5E2E62E89AD}"/>
              </a:ext>
            </a:extLst>
          </p:cNvPr>
          <p:cNvSpPr txBox="1"/>
          <p:nvPr/>
        </p:nvSpPr>
        <p:spPr>
          <a:xfrm>
            <a:off x="6417556" y="2365235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15C524-DBEC-EF56-BD33-CE759B2F55D7}"/>
              </a:ext>
            </a:extLst>
          </p:cNvPr>
          <p:cNvSpPr txBox="1"/>
          <p:nvPr/>
        </p:nvSpPr>
        <p:spPr>
          <a:xfrm>
            <a:off x="6417556" y="280932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/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blipFill>
                <a:blip r:embed="rId2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/>
              <p:nvPr/>
            </p:nvSpPr>
            <p:spPr>
              <a:xfrm>
                <a:off x="6572290" y="28133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90" y="2813338"/>
                <a:ext cx="4899660" cy="369332"/>
              </a:xfrm>
              <a:prstGeom prst="rect">
                <a:avLst/>
              </a:prstGeom>
              <a:blipFill>
                <a:blip r:embed="rId2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B3C1F15-ABC6-6853-5889-BB4C2D6B671C}"/>
              </a:ext>
            </a:extLst>
          </p:cNvPr>
          <p:cNvSpPr txBox="1"/>
          <p:nvPr/>
        </p:nvSpPr>
        <p:spPr>
          <a:xfrm>
            <a:off x="6387076" y="401328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/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dirty="0">
                    <a:solidFill>
                      <a:schemeClr val="bg1"/>
                    </a:solidFill>
                  </a:rPr>
                  <a:t>Θ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blipFill>
                <a:blip r:embed="rId29"/>
                <a:stretch>
                  <a:fillRect l="-11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7121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C40EEB-4144-D93E-6711-A5E2E62E89AD}"/>
              </a:ext>
            </a:extLst>
          </p:cNvPr>
          <p:cNvSpPr txBox="1"/>
          <p:nvPr/>
        </p:nvSpPr>
        <p:spPr>
          <a:xfrm>
            <a:off x="6417556" y="2365235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15C524-DBEC-EF56-BD33-CE759B2F55D7}"/>
              </a:ext>
            </a:extLst>
          </p:cNvPr>
          <p:cNvSpPr txBox="1"/>
          <p:nvPr/>
        </p:nvSpPr>
        <p:spPr>
          <a:xfrm>
            <a:off x="6417556" y="280932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/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blipFill>
                <a:blip r:embed="rId2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/>
              <p:nvPr/>
            </p:nvSpPr>
            <p:spPr>
              <a:xfrm>
                <a:off x="4185100" y="1092206"/>
                <a:ext cx="489966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Running</a:t>
                </a:r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tim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100" y="1092206"/>
                <a:ext cx="4899660" cy="584775"/>
              </a:xfrm>
              <a:prstGeom prst="rect">
                <a:avLst/>
              </a:prstGeom>
              <a:blipFill>
                <a:blip r:embed="rId28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B3C1F15-ABC6-6853-5889-BB4C2D6B671C}"/>
              </a:ext>
            </a:extLst>
          </p:cNvPr>
          <p:cNvSpPr txBox="1"/>
          <p:nvPr/>
        </p:nvSpPr>
        <p:spPr>
          <a:xfrm>
            <a:off x="6387076" y="401328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/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dirty="0">
                    <a:solidFill>
                      <a:schemeClr val="bg1"/>
                    </a:solidFill>
                  </a:rPr>
                  <a:t>Θ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blipFill>
                <a:blip r:embed="rId29"/>
                <a:stretch>
                  <a:fillRect l="-11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82277C4-2F9C-B1A6-0E19-16548526511F}"/>
              </a:ext>
            </a:extLst>
          </p:cNvPr>
          <p:cNvCxnSpPr>
            <a:cxnSpLocks/>
          </p:cNvCxnSpPr>
          <p:nvPr/>
        </p:nvCxnSpPr>
        <p:spPr>
          <a:xfrm flipH="1" flipV="1">
            <a:off x="5741699" y="1608596"/>
            <a:ext cx="832625" cy="1172524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C2AECA-3691-3117-DE2F-30804B65B73C}"/>
                  </a:ext>
                </a:extLst>
              </p:cNvPr>
              <p:cNvSpPr txBox="1"/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C2AECA-3691-3117-DE2F-30804B65B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blipFill>
                <a:blip r:embed="rId3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8201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000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0001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E039F33-B6E1-138C-0516-A07472376D66}"/>
              </a:ext>
            </a:extLst>
          </p:cNvPr>
          <p:cNvSpPr txBox="1"/>
          <p:nvPr/>
        </p:nvSpPr>
        <p:spPr>
          <a:xfrm>
            <a:off x="3085992" y="3866720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BC9A1-5109-019E-1C56-BDFD63A7468F}"/>
              </a:ext>
            </a:extLst>
          </p:cNvPr>
          <p:cNvSpPr txBox="1"/>
          <p:nvPr/>
        </p:nvSpPr>
        <p:spPr>
          <a:xfrm>
            <a:off x="3600560" y="38408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29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7502F592-ECE4-6599-DD6D-48994DA33EC0}"/>
              </a:ext>
            </a:extLst>
          </p:cNvPr>
          <p:cNvSpPr txBox="1">
            <a:spLocks/>
          </p:cNvSpPr>
          <p:nvPr/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/>
            <a:r>
              <a:rPr lang="en-US">
                <a:solidFill>
                  <a:srgbClr val="3A3A82"/>
                </a:solidFill>
              </a:rPr>
              <a:t>	  Case study VI: Integer Multiplication</a:t>
            </a:r>
            <a:endParaRPr lang="en-US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458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55523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31" name="Google Shape;54;p13">
            <a:extLst>
              <a:ext uri="{FF2B5EF4-FFF2-40B4-BE49-F238E27FC236}">
                <a16:creationId xmlns:a16="http://schemas.microsoft.com/office/drawing/2014/main" id="{5A77BF19-D42F-94CF-0748-E60A420159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462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50386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1F2D3498-F9FA-A76B-8525-60479A555AB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485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Google Shape;54;p13">
            <a:extLst>
              <a:ext uri="{FF2B5EF4-FFF2-40B4-BE49-F238E27FC236}">
                <a16:creationId xmlns:a16="http://schemas.microsoft.com/office/drawing/2014/main" id="{3091CC9A-B5DA-09B8-12A6-3E8BA9389CB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76155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22.1972"/>
  <p:tag name="LATEXADDIN" val="\documentclass{article}&#10;\usepackage{amsmath}&#10;\pagestyle{empty}&#10;\begin{document}&#10;&#10;$\textrm{ans} \leftarrow 1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784.402"/>
  <p:tag name="LATEXADDIN" val="\documentclass{article}&#10;\usepackage{amsmath}&#10;\pagestyle{empty}&#10;\begin{document}&#10;&#10;$\textrm{ ans } \leftarrow a \cdot \textrm{ ans }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1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28.346"/>
  <p:tag name="LATEXADDIN" val="\documentclass{article}&#10;\usepackage{amsmath}&#10;\pagestyle{empty}&#10;\begin{document}&#10;&#10;$\textrm{ ans1 } \leftarrow \textrm{ ans1 } + \textrm{ ans2 } $&#10;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2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7.4016"/>
  <p:tag name="LATEXADDIN" val="\documentclass{article}&#10;\usepackage{amsmath}&#10;\pagestyle{empty}&#10;\begin{document}&#10;&#10;$\textrm{ ans2 } \leftarrow \textrm{ temp } $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2.9021"/>
  <p:tag name="LATEXADDIN" val="\documentclass{article}&#10;\usepackage{amsmath}&#10;\pagestyle{empty}&#10;\begin{document}&#10;&#10;$\textrm{ temp } \leftarrow \textrm{ ans1 } $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1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28.346"/>
  <p:tag name="LATEXADDIN" val="\documentclass{article}&#10;\usepackage{amsmath}&#10;\pagestyle{empty}&#10;\begin{document}&#10;&#10;$\textrm{ ans1 } \leftarrow \textrm{ ans1 } + \textrm{ ans2 } $&#10;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2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7.4016"/>
  <p:tag name="LATEXADDIN" val="\documentclass{article}&#10;\usepackage{amsmath}&#10;\pagestyle{empty}&#10;\begin{document}&#10;&#10;$\textrm{ ans2 } \leftarrow \textrm{ temp } $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2.9021"/>
  <p:tag name="LATEXADDIN" val="\documentclass{article}&#10;\usepackage{amsmath}&#10;\pagestyle{empty}&#10;\begin{document}&#10;&#10;$\textrm{ temp } \leftarrow \textrm{ ans1 } $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480.6899"/>
  <p:tag name="LATEXADDIN" val="\documentclass{article}&#10;\usepackage{amsmath}&#10;\pagestyle{empty}&#10;\usepackage{xcolor}&#10;\begin{document}&#10;&#10;\textcolor{red}{\textbf{Overlap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480.6899"/>
  <p:tag name="LATEXADDIN" val="\documentclass{article}&#10;\usepackage{amsmath}&#10;\pagestyle{empty}&#10;\usepackage{xcolor}&#10;\begin{document}&#10;&#10;\textcolor{red}{\textbf{Overlap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211.099"/>
  <p:tag name="LATEXADDIN" val="\documentclass{article}&#10;\usepackage{amsmath}&#10;\pagestyle{empty}&#10;\usepackage{xcolor}&#10;\begin{document}&#10;&#10;&#10;Overlap is \textcolor{red}{$(y_j-x_j+1)$}. We can remove interval $j$ from $R.$&#10;&#10;\end{document}"/>
  <p:tag name="IGUANATEXSIZE" val="20"/>
  <p:tag name="IGUANATEXCURSOR" val="18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174.353"/>
  <p:tag name="LATEXADDIN" val="\documentclass{article}&#10;\usepackage{amsmath}&#10;\pagestyle{empty}&#10;\usepackage{xcolor}&#10;\begin{document}&#10;&#10;&#10;Overlap is \textcolor{red}{$(y_i-x_j+1)$}. We can remove interval $i$ from $L.$&#10;&#10;\end{document}"/>
  <p:tag name="IGUANATEXSIZE" val="20"/>
  <p:tag name="IGUANATEXCURSOR" val="17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174.353"/>
  <p:tag name="LATEXADDIN" val="\documentclass{article}&#10;\usepackage{amsmath}&#10;\pagestyle{empty}&#10;\usepackage{xcolor}&#10;\begin{document}&#10;&#10;&#10;Overlap is \textcolor{red}{$(y_i-x_j+1)$}. We can remove interval $i$ from $L.$&#10;&#10;\end{document}"/>
  <p:tag name="IGUANATEXSIZE" val="20"/>
  <p:tag name="IGUANATEXCURSOR" val="17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3</TotalTime>
  <Words>2727</Words>
  <Application>Microsoft Office PowerPoint</Application>
  <PresentationFormat>On-screen Show (4:3)</PresentationFormat>
  <Paragraphs>759</Paragraphs>
  <Slides>3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mbria Math</vt:lpstr>
      <vt:lpstr>Courier New</vt:lpstr>
      <vt:lpstr>Office Theme</vt:lpstr>
      <vt:lpstr>Equation</vt:lpstr>
      <vt:lpstr>       Lecture 6  Divide and Conquer IV: integer multiplication, further examples</vt:lpstr>
      <vt:lpstr>Divide and Conquer (recap)</vt:lpstr>
      <vt:lpstr>   Case study VI: Integer Multiplication</vt:lpstr>
      <vt:lpstr>   Case study VI: Integer Multiplication</vt:lpstr>
      <vt:lpstr>   Case study VI: Integer Multiplication</vt:lpstr>
      <vt:lpstr>PowerPoint Present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99</cp:revision>
  <dcterms:created xsi:type="dcterms:W3CDTF">2015-09-14T04:42:16Z</dcterms:created>
  <dcterms:modified xsi:type="dcterms:W3CDTF">2024-04-18T08:49:36Z</dcterms:modified>
</cp:coreProperties>
</file>